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4B6AF5" w14:textId="63387D2A" w:rsidR="00A33D63" w:rsidRDefault="00A33D63" w:rsidP="00A33D63">
      <w:pPr>
        <w:pStyle w:val="MTDisplayEquation"/>
      </w:pPr>
      <w:r>
        <w:tab/>
      </w:r>
    </w:p>
    <w:p w14:paraId="0926AB2C" w14:textId="467787CA" w:rsidR="00A33D63" w:rsidRPr="00A33D63" w:rsidRDefault="00A33D63" w:rsidP="00A33D63">
      <w:pPr>
        <w:pStyle w:val="MTDisplayEquation"/>
      </w:pPr>
      <w:r>
        <w:tab/>
      </w:r>
      <w:r w:rsidRPr="00A33D63">
        <w:rPr>
          <w:position w:val="-34"/>
        </w:rPr>
        <w:object w:dxaOrig="4520" w:dyaOrig="800" w14:anchorId="26667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25.9pt;height:39.9pt" o:ole="">
            <v:imagedata r:id="rId4" o:title=""/>
          </v:shape>
          <o:OLEObject Type="Embed" ProgID="Equation.DSMT4" ShapeID="_x0000_i1033" DrawAspect="Content" ObjectID="_1662057031" r:id="rId5"/>
        </w:object>
      </w:r>
      <w:r>
        <w:t xml:space="preserve"> </w:t>
      </w:r>
    </w:p>
    <w:p w14:paraId="15AC2F7C" w14:textId="72A12905" w:rsidR="00554A65" w:rsidRDefault="00A33D63" w:rsidP="00A33D63">
      <w:pPr>
        <w:pStyle w:val="MTDisplayEquation"/>
        <w:jc w:val="center"/>
      </w:pPr>
      <w:r w:rsidRPr="00A33D63">
        <w:rPr>
          <w:position w:val="-18"/>
        </w:rPr>
        <w:object w:dxaOrig="1560" w:dyaOrig="600" w14:anchorId="2C0758D7">
          <v:shape id="_x0000_i1027" type="#_x0000_t75" style="width:77.9pt;height:30pt" o:ole="">
            <v:imagedata r:id="rId6" o:title=""/>
          </v:shape>
          <o:OLEObject Type="Embed" ProgID="Equation.DSMT4" ShapeID="_x0000_i1027" DrawAspect="Content" ObjectID="_1662057032" r:id="rId7"/>
        </w:object>
      </w:r>
    </w:p>
    <w:p w14:paraId="2BAFA073" w14:textId="00BD7D70" w:rsidR="00A33D63" w:rsidRPr="00A33D63" w:rsidRDefault="00A33D63" w:rsidP="00A33D63">
      <w:pPr>
        <w:pStyle w:val="MTDisplayEquation"/>
        <w:rPr>
          <w:rFonts w:hint="eastAsia"/>
        </w:rPr>
      </w:pPr>
      <w:r>
        <w:tab/>
      </w:r>
      <w:r w:rsidR="002C76D4" w:rsidRPr="002C76D4">
        <w:rPr>
          <w:position w:val="-46"/>
        </w:rPr>
        <w:object w:dxaOrig="2079" w:dyaOrig="4860" w14:anchorId="7FC51C76">
          <v:shape id="_x0000_i1044" type="#_x0000_t75" style="width:103.85pt;height:243.05pt" o:ole="">
            <v:imagedata r:id="rId8" o:title=""/>
          </v:shape>
          <o:OLEObject Type="Embed" ProgID="Equation.DSMT4" ShapeID="_x0000_i1044" DrawAspect="Content" ObjectID="_1662057033" r:id="rId9"/>
        </w:object>
      </w:r>
      <w:r>
        <w:t xml:space="preserve"> </w:t>
      </w:r>
    </w:p>
    <w:p w14:paraId="0A57F0CE" w14:textId="56C45266" w:rsidR="00A33D63" w:rsidRDefault="00A33D63" w:rsidP="00A33D63">
      <w:pPr>
        <w:pStyle w:val="MTDisplayEquation"/>
      </w:pPr>
      <w:r>
        <w:tab/>
      </w:r>
      <w:r w:rsidR="002C76D4" w:rsidRPr="002C76D4">
        <w:rPr>
          <w:position w:val="-16"/>
        </w:rPr>
        <w:object w:dxaOrig="4080" w:dyaOrig="5560" w14:anchorId="6AB7C184">
          <v:shape id="_x0000_i1046" type="#_x0000_t75" style="width:203.95pt;height:278.1pt" o:ole="">
            <v:imagedata r:id="rId10" o:title=""/>
          </v:shape>
          <o:OLEObject Type="Embed" ProgID="Equation.DSMT4" ShapeID="_x0000_i1046" DrawAspect="Content" ObjectID="_1662057034" r:id="rId11"/>
        </w:object>
      </w:r>
      <w:r>
        <w:t xml:space="preserve"> </w:t>
      </w:r>
    </w:p>
    <w:p w14:paraId="7018A222" w14:textId="7A52AF12" w:rsidR="00A33D63" w:rsidRDefault="002C76D4">
      <w:r>
        <w:rPr>
          <w:rFonts w:hint="eastAsia"/>
        </w:rPr>
        <w:t>综上有</w:t>
      </w:r>
    </w:p>
    <w:p w14:paraId="511341B2" w14:textId="6628F886" w:rsidR="002C76D4" w:rsidRDefault="002C76D4" w:rsidP="002C76D4">
      <w:pPr>
        <w:pStyle w:val="MTDisplayEquation"/>
        <w:rPr>
          <w:rFonts w:hint="eastAsia"/>
        </w:rPr>
      </w:pPr>
      <w:r>
        <w:tab/>
      </w:r>
      <w:r w:rsidRPr="002C76D4">
        <w:rPr>
          <w:position w:val="-92"/>
        </w:rPr>
        <w:object w:dxaOrig="1660" w:dyaOrig="1960" w14:anchorId="4870CAD3">
          <v:shape id="_x0000_i1050" type="#_x0000_t75" style="width:82.95pt;height:97.95pt" o:ole="">
            <v:imagedata r:id="rId12" o:title=""/>
          </v:shape>
          <o:OLEObject Type="Embed" ProgID="Equation.DSMT4" ShapeID="_x0000_i1050" DrawAspect="Content" ObjectID="_1662057035" r:id="rId13"/>
        </w:object>
      </w:r>
      <w:r>
        <w:t xml:space="preserve"> </w:t>
      </w:r>
    </w:p>
    <w:p w14:paraId="345E1ED4" w14:textId="77777777" w:rsidR="002C76D4" w:rsidRDefault="002C76D4"/>
    <w:sectPr w:rsidR="002C76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4CC9"/>
    <w:rsid w:val="002C76D4"/>
    <w:rsid w:val="00554A65"/>
    <w:rsid w:val="00A33D63"/>
    <w:rsid w:val="00A64CC9"/>
    <w:rsid w:val="00A66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A7629E"/>
  <w15:chartTrackingRefBased/>
  <w15:docId w15:val="{AA7C587B-B523-457C-B904-1AD44AFDD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33D6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33D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23</Words>
  <Characters>132</Characters>
  <Application>Microsoft Office Word</Application>
  <DocSecurity>0</DocSecurity>
  <Lines>1</Lines>
  <Paragraphs>1</Paragraphs>
  <ScaleCrop>false</ScaleCrop>
  <Company/>
  <LinksUpToDate>false</LinksUpToDate>
  <CharactersWithSpaces>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9-19T13:25:00Z</dcterms:created>
  <dcterms:modified xsi:type="dcterms:W3CDTF">2020-09-19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